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6D4E" w:rsidRDefault="00027826">
      <w:pPr>
        <w:rPr>
          <w:sz w:val="24"/>
        </w:rPr>
      </w:pPr>
      <w:r w:rsidRPr="00027826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4924425</wp:posOffset>
                </wp:positionH>
                <wp:positionV relativeFrom="paragraph">
                  <wp:posOffset>200025</wp:posOffset>
                </wp:positionV>
                <wp:extent cx="1933575" cy="4953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3575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7826" w:rsidRDefault="00A13F17">
                            <w:r>
                              <w:t>Homework: page 616</w:t>
                            </w:r>
                            <w:r w:rsidR="00027826">
                              <w:t xml:space="preserve"> #’s </w:t>
                            </w:r>
                            <w:r w:rsidR="00B24573">
                              <w:br/>
                              <w:t>13 – 21 odd, 23 – 30</w:t>
                            </w:r>
                            <w:r>
                              <w:t xml:space="preserve"> (omit 2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7.75pt;margin-top:15.75pt;width:152.25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">
                <v:textbox>
                  <w:txbxContent>
                    <w:p w:rsidR="00027826" w:rsidRDefault="00A13F17">
                      <w:r>
                        <w:t>Homework: page 616</w:t>
                      </w:r>
                      <w:r w:rsidR="00027826">
                        <w:t xml:space="preserve"> #’s </w:t>
                      </w:r>
                      <w:r w:rsidR="00B24573">
                        <w:br/>
                        <w:t>13 – 21 odd, 23 – 30</w:t>
                      </w:r>
                      <w:bookmarkStart w:id="1" w:name="_GoBack"/>
                      <w:bookmarkEnd w:id="1"/>
                      <w:r>
                        <w:t xml:space="preserve"> (omit 28)</w:t>
                      </w:r>
                    </w:p>
                  </w:txbxContent>
                </v:textbox>
              </v:shape>
            </w:pict>
          </mc:Fallback>
        </mc:AlternateContent>
      </w:r>
      <w:r w:rsidR="00E77F30" w:rsidRPr="00E77F30">
        <w:rPr>
          <w:sz w:val="44"/>
        </w:rPr>
        <w:t>Calculus Section 9.4 Limit Comparison Test</w:t>
      </w:r>
      <w:r w:rsidR="00E77F30">
        <w:rPr>
          <w:sz w:val="44"/>
        </w:rPr>
        <w:br/>
      </w:r>
      <w:r w:rsidR="00E77F30">
        <w:rPr>
          <w:sz w:val="24"/>
        </w:rPr>
        <w:t>-Use the limit comparison test to determine convergence or divergence.</w:t>
      </w:r>
    </w:p>
    <w:p w:rsidR="00797079" w:rsidRDefault="00797079">
      <w:pPr>
        <w:rPr>
          <w:sz w:val="24"/>
        </w:rPr>
      </w:pPr>
      <w:r>
        <w:rPr>
          <w:noProof/>
          <w:sz w:val="24"/>
        </w:rPr>
        <w:t>Some</w:t>
      </w:r>
      <w:r>
        <w:rPr>
          <w:sz w:val="24"/>
        </w:rPr>
        <w:t xml:space="preserve"> series closely resemble</w:t>
      </w:r>
      <w:r w:rsidR="00E77F30">
        <w:rPr>
          <w:sz w:val="24"/>
        </w:rPr>
        <w:t xml:space="preserve"> </w:t>
      </w:r>
      <w:r>
        <w:rPr>
          <w:sz w:val="24"/>
        </w:rPr>
        <w:t>others but you are unable to</w:t>
      </w:r>
      <w:r w:rsidR="00E77F30">
        <w:rPr>
          <w:sz w:val="24"/>
        </w:rPr>
        <w:t xml:space="preserve"> apply the Direct Comparison Test.  If this is the case, there is a second comparison test called the Limit Comparison Test.</w:t>
      </w:r>
    </w:p>
    <w:p w:rsidR="00797079" w:rsidRDefault="00797079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2D963F" wp14:editId="75E9D011">
                <wp:simplePos x="0" y="0"/>
                <wp:positionH relativeFrom="column">
                  <wp:posOffset>-57150</wp:posOffset>
                </wp:positionH>
                <wp:positionV relativeFrom="paragraph">
                  <wp:posOffset>578485</wp:posOffset>
                </wp:positionV>
                <wp:extent cx="6886575" cy="15335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15335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4.5pt;margin-top:45.55pt;width:542.25pt;height:120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" filled="f" strokecolor="#243f60 [1604]" strokeweight="2pt"/>
            </w:pict>
          </mc:Fallback>
        </mc:AlternateContent>
      </w:r>
      <w:r w:rsidRPr="00195228">
        <w:rPr>
          <w:position w:val="-28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6" o:title=""/>
          </v:shape>
          <o:OLEObject Type="Embed" ProgID="Equation.DSMT4" ShapeID="_x0000_i1025" DrawAspect="Content" ObjectID="_1549457188" r:id="rId7"/>
        </w:object>
      </w:r>
      <w:r>
        <w:t xml:space="preserve"> </w:t>
      </w:r>
      <w:proofErr w:type="gramStart"/>
      <w:r>
        <w:rPr>
          <w:sz w:val="24"/>
        </w:rPr>
        <w:t>is</w:t>
      </w:r>
      <w:proofErr w:type="gramEnd"/>
      <w:r>
        <w:rPr>
          <w:sz w:val="24"/>
        </w:rPr>
        <w:t xml:space="preserve"> a good example where direct comparison will not work but limit comparison will.</w:t>
      </w:r>
    </w:p>
    <w:p w:rsidR="00E77F30" w:rsidRDefault="00E77F30">
      <w:pPr>
        <w:rPr>
          <w:sz w:val="24"/>
        </w:rPr>
      </w:pPr>
      <w:r>
        <w:rPr>
          <w:b/>
          <w:sz w:val="24"/>
        </w:rPr>
        <w:t>Limit Comparison Test</w:t>
      </w:r>
      <w:r>
        <w:rPr>
          <w:b/>
          <w:sz w:val="24"/>
        </w:rPr>
        <w:br/>
      </w:r>
      <w:r>
        <w:rPr>
          <w:sz w:val="24"/>
        </w:rPr>
        <w:t>Suppose that a</w:t>
      </w:r>
      <w:r>
        <w:rPr>
          <w:sz w:val="24"/>
          <w:vertAlign w:val="subscript"/>
        </w:rPr>
        <w:t>n</w:t>
      </w:r>
      <w:r>
        <w:rPr>
          <w:sz w:val="24"/>
        </w:rPr>
        <w:t xml:space="preserve"> &gt; 0, </w:t>
      </w:r>
      <w:proofErr w:type="spellStart"/>
      <w:r>
        <w:rPr>
          <w:sz w:val="24"/>
        </w:rPr>
        <w:t>b</w:t>
      </w:r>
      <w:r>
        <w:rPr>
          <w:sz w:val="24"/>
          <w:vertAlign w:val="subscript"/>
        </w:rPr>
        <w:t>n</w:t>
      </w:r>
      <w:proofErr w:type="spellEnd"/>
      <w:r>
        <w:rPr>
          <w:sz w:val="24"/>
        </w:rPr>
        <w:t xml:space="preserve"> &gt; 0, and </w:t>
      </w:r>
    </w:p>
    <w:p w:rsidR="00E77F30" w:rsidRDefault="00E77F30" w:rsidP="00E77F30">
      <w:pPr>
        <w:ind w:firstLine="720"/>
        <w:rPr>
          <w:sz w:val="24"/>
        </w:rPr>
      </w:pPr>
      <w:r w:rsidRPr="00273EAE">
        <w:rPr>
          <w:position w:val="-32"/>
        </w:rPr>
        <w:object w:dxaOrig="1300" w:dyaOrig="760">
          <v:shape id="_x0000_i1026" type="#_x0000_t75" style="width:65.25pt;height:38.25pt" o:ole="">
            <v:imagedata r:id="rId8" o:title=""/>
          </v:shape>
          <o:OLEObject Type="Embed" ProgID="Equation.DSMT4" ShapeID="_x0000_i1026" DrawAspect="Content" ObjectID="_1549457189" r:id="rId9"/>
        </w:object>
      </w:r>
      <w:r>
        <w:br/>
      </w:r>
      <w:proofErr w:type="gramStart"/>
      <w:r>
        <w:rPr>
          <w:sz w:val="24"/>
        </w:rPr>
        <w:t>where</w:t>
      </w:r>
      <w:proofErr w:type="gramEnd"/>
      <w:r>
        <w:rPr>
          <w:sz w:val="24"/>
        </w:rPr>
        <w:t xml:space="preserve"> L is </w:t>
      </w:r>
      <w:r>
        <w:rPr>
          <w:i/>
          <w:sz w:val="24"/>
        </w:rPr>
        <w:t>finite and positive</w:t>
      </w:r>
      <w:r>
        <w:rPr>
          <w:sz w:val="24"/>
        </w:rPr>
        <w:t xml:space="preserve">.  Then the two series </w:t>
      </w:r>
      <w:r>
        <w:rPr>
          <w:rFonts w:cstheme="minorHAnsi"/>
          <w:sz w:val="24"/>
        </w:rPr>
        <w:t>∑</w:t>
      </w:r>
      <w:r>
        <w:rPr>
          <w:sz w:val="24"/>
        </w:rPr>
        <w:t>a</w:t>
      </w:r>
      <w:r>
        <w:rPr>
          <w:sz w:val="24"/>
          <w:vertAlign w:val="subscript"/>
        </w:rPr>
        <w:t>n</w:t>
      </w:r>
      <w:r>
        <w:rPr>
          <w:sz w:val="24"/>
        </w:rPr>
        <w:t xml:space="preserve"> and </w:t>
      </w:r>
      <w:r>
        <w:rPr>
          <w:rFonts w:cstheme="minorHAnsi"/>
          <w:sz w:val="24"/>
        </w:rPr>
        <w:t>∑</w:t>
      </w:r>
      <w:proofErr w:type="spellStart"/>
      <w:r>
        <w:rPr>
          <w:sz w:val="24"/>
        </w:rPr>
        <w:t>b</w:t>
      </w:r>
      <w:r>
        <w:rPr>
          <w:sz w:val="24"/>
          <w:vertAlign w:val="subscript"/>
        </w:rPr>
        <w:t>n</w:t>
      </w:r>
      <w:proofErr w:type="spellEnd"/>
      <w:r>
        <w:rPr>
          <w:sz w:val="24"/>
        </w:rPr>
        <w:t xml:space="preserve"> either both converge or both diverge.</w:t>
      </w:r>
      <w:r w:rsidR="007855B4">
        <w:rPr>
          <w:sz w:val="24"/>
        </w:rPr>
        <w:t xml:space="preserve">  </w:t>
      </w:r>
      <w:r w:rsidR="007855B4">
        <w:rPr>
          <w:sz w:val="24"/>
        </w:rPr>
        <w:br/>
        <w:t>(</w:t>
      </w:r>
      <w:proofErr w:type="gramStart"/>
      <w:r w:rsidR="007855B4">
        <w:rPr>
          <w:sz w:val="24"/>
        </w:rPr>
        <w:t>further</w:t>
      </w:r>
      <w:proofErr w:type="gramEnd"/>
      <w:r w:rsidR="007855B4">
        <w:rPr>
          <w:sz w:val="24"/>
        </w:rPr>
        <w:t xml:space="preserve"> clarification: if L is finite and positive, then L cannot equal zero and L cannot equal infinity)</w:t>
      </w:r>
    </w:p>
    <w:p w:rsidR="007855B4" w:rsidRDefault="00B94C55" w:rsidP="00E77F30"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D14459E" wp14:editId="1DBF929F">
                <wp:simplePos x="0" y="0"/>
                <wp:positionH relativeFrom="column">
                  <wp:posOffset>5476240</wp:posOffset>
                </wp:positionH>
                <wp:positionV relativeFrom="paragraph">
                  <wp:posOffset>231140</wp:posOffset>
                </wp:positionV>
                <wp:extent cx="1228725" cy="140398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4C55" w:rsidRDefault="008E3533" w:rsidP="00B94C5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431.2pt;margin-top:18.2pt;width:96.7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" filled="f" stroked="f">
                <v:textbox style="mso-fit-shape-to-text:t">
                  <w:txbxContent>
                    <w:p w:rsidR="00B94C55" w:rsidRDefault="00B94C55" w:rsidP="00B94C5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08DB40C" wp14:editId="674111D7">
                <wp:simplePos x="0" y="0"/>
                <wp:positionH relativeFrom="column">
                  <wp:posOffset>3761740</wp:posOffset>
                </wp:positionH>
                <wp:positionV relativeFrom="paragraph">
                  <wp:posOffset>231140</wp:posOffset>
                </wp:positionV>
                <wp:extent cx="1228725" cy="1403985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4C55" w:rsidRDefault="008E3533" w:rsidP="00B94C5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n-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296.2pt;margin-top:18.2pt;width:96.7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" filled="f" stroked="f">
                <v:textbox style="mso-fit-shape-to-text:t">
                  <w:txbxContent>
                    <w:p w:rsidR="00B94C55" w:rsidRDefault="00B94C55" w:rsidP="00B94C5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n-2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BA9E6A" wp14:editId="155C2B1E">
                <wp:simplePos x="0" y="0"/>
                <wp:positionH relativeFrom="column">
                  <wp:posOffset>1780540</wp:posOffset>
                </wp:positionH>
                <wp:positionV relativeFrom="paragraph">
                  <wp:posOffset>231140</wp:posOffset>
                </wp:positionV>
                <wp:extent cx="1228725" cy="1403985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4C55" w:rsidRDefault="008E3533" w:rsidP="00B94C5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n-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9" type="#_x0000_t202" style="position:absolute;margin-left:140.2pt;margin-top:18.2pt;width:96.7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" filled="f" stroked="f">
                <v:textbox style="mso-fit-shape-to-text:t">
                  <w:txbxContent>
                    <w:p w:rsidR="00B94C55" w:rsidRDefault="008E3533" w:rsidP="00B94C5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n-2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EED2E0" wp14:editId="641C9EF5">
                <wp:simplePos x="0" y="0"/>
                <wp:positionH relativeFrom="column">
                  <wp:posOffset>-114300</wp:posOffset>
                </wp:positionH>
                <wp:positionV relativeFrom="paragraph">
                  <wp:posOffset>231140</wp:posOffset>
                </wp:positionV>
                <wp:extent cx="1219200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4C55" w:rsidRDefault="008E3533" w:rsidP="00B94C55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4n+5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9pt;margin-top:18.2pt;width:96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" filled="f" stroked="f">
                <v:textbox style="mso-fit-shape-to-text:t">
                  <w:txbxContent>
                    <w:p w:rsidR="00B94C55" w:rsidRDefault="00B94C55" w:rsidP="00B94C55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-4n+5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97079" w:rsidRPr="00797079">
        <w:rPr>
          <w:b/>
          <w:sz w:val="24"/>
        </w:rPr>
        <w:t>Choosing what to compare:</w:t>
      </w:r>
      <w:r w:rsidR="00E86985">
        <w:rPr>
          <w:sz w:val="24"/>
        </w:rPr>
        <w:br/>
      </w:r>
    </w:p>
    <w:p w:rsidR="00B94C55" w:rsidRDefault="00B94C55" w:rsidP="00E77F30"/>
    <w:p w:rsidR="00B94C55" w:rsidRDefault="00B94C55" w:rsidP="00E77F30"/>
    <w:p w:rsidR="00B94C55" w:rsidRDefault="00B94C55" w:rsidP="00E77F30"/>
    <w:p w:rsidR="00E86985" w:rsidRDefault="00E86985" w:rsidP="00E77F30">
      <w:pPr>
        <w:rPr>
          <w:b/>
          <w:sz w:val="24"/>
        </w:rPr>
      </w:pPr>
      <w:r>
        <w:rPr>
          <w:b/>
          <w:sz w:val="24"/>
        </w:rPr>
        <w:t xml:space="preserve">Example) </w:t>
      </w:r>
      <w:r w:rsidRPr="00E86985">
        <w:rPr>
          <w:b/>
          <w:sz w:val="24"/>
        </w:rPr>
        <w:t>Determine the convergence or divergence of the following</w:t>
      </w:r>
      <w:r w:rsidR="00027826">
        <w:rPr>
          <w:b/>
          <w:sz w:val="24"/>
        </w:rPr>
        <w:t xml:space="preserve"> series</w:t>
      </w:r>
    </w:p>
    <w:p w:rsidR="00413FE9" w:rsidRDefault="008E3533" w:rsidP="00E86985"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68F694E" wp14:editId="46C78152">
                <wp:simplePos x="0" y="0"/>
                <wp:positionH relativeFrom="column">
                  <wp:posOffset>-133985</wp:posOffset>
                </wp:positionH>
                <wp:positionV relativeFrom="paragraph">
                  <wp:posOffset>22225</wp:posOffset>
                </wp:positionV>
                <wp:extent cx="1228725" cy="1403985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3B68" w:rsidRDefault="00A23B68" w:rsidP="00A23B68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1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" o:spid="_x0000_s1031" type="#_x0000_t202" style="position:absolute;margin-left:-10.55pt;margin-top:1.75pt;width:96.7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" filled="f" stroked="f">
                <v:textbox style="mso-fit-shape-to-text:t">
                  <w:txbxContent>
                    <w:p w:rsidR="00A23B68" w:rsidRDefault="00A23B68" w:rsidP="00A23B68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</m:rad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br/>
      </w:r>
      <w:r w:rsidR="00E86985" w:rsidRPr="00E86985">
        <w:rPr>
          <w:sz w:val="24"/>
        </w:rPr>
        <w:t>1)</w:t>
      </w:r>
      <w:r w:rsidR="00B94C55">
        <w:tab/>
      </w:r>
      <w:r w:rsidR="00B94C55">
        <w:tab/>
      </w:r>
      <w:r w:rsidR="00B94C55">
        <w:tab/>
      </w:r>
      <w:r w:rsidR="00B94C55">
        <w:tab/>
      </w:r>
      <w:r w:rsidR="00B94C55">
        <w:tab/>
      </w:r>
      <w:r w:rsidR="00B94C55">
        <w:tab/>
      </w:r>
      <w:r w:rsidR="00B94C55">
        <w:tab/>
      </w:r>
    </w:p>
    <w:p w:rsidR="00413FE9" w:rsidRDefault="00413FE9" w:rsidP="00E86985">
      <w:bookmarkStart w:id="0" w:name="_GoBack"/>
      <w:bookmarkEnd w:id="0"/>
    </w:p>
    <w:p w:rsidR="00413FE9" w:rsidRDefault="00413FE9" w:rsidP="00E86985"/>
    <w:p w:rsidR="00413FE9" w:rsidRDefault="00413FE9" w:rsidP="00E86985"/>
    <w:p w:rsidR="00413FE9" w:rsidRDefault="00413FE9" w:rsidP="00E86985"/>
    <w:p w:rsidR="00413FE9" w:rsidRDefault="00413FE9" w:rsidP="00E86985"/>
    <w:p w:rsidR="00413FE9" w:rsidRDefault="00413FE9" w:rsidP="00E86985"/>
    <w:p w:rsidR="00413FE9" w:rsidRDefault="00413FE9" w:rsidP="00E86985"/>
    <w:p w:rsidR="00413FE9" w:rsidRDefault="00413FE9" w:rsidP="00E86985"/>
    <w:p w:rsidR="00413FE9" w:rsidRDefault="00413FE9" w:rsidP="00E86985"/>
    <w:p w:rsidR="00A23B68" w:rsidRDefault="00A23B68" w:rsidP="00E86985"/>
    <w:p w:rsidR="00E86985" w:rsidRDefault="00A23B68" w:rsidP="00E86985">
      <w:r w:rsidRPr="00F275DB"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34F6E52" wp14:editId="1947E46F">
                <wp:simplePos x="0" y="0"/>
                <wp:positionH relativeFrom="column">
                  <wp:posOffset>-142875</wp:posOffset>
                </wp:positionH>
                <wp:positionV relativeFrom="paragraph">
                  <wp:posOffset>-165735</wp:posOffset>
                </wp:positionV>
                <wp:extent cx="1219200" cy="1403985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3B68" w:rsidRDefault="00A23B68" w:rsidP="00A23B68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+1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" o:spid="_x0000_s1032" type="#_x0000_t202" style="position:absolute;margin-left:-11.25pt;margin-top:-13.05pt;width:96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" filled="f" stroked="f">
                <v:textbox style="mso-fit-shape-to-text:t">
                  <w:txbxContent>
                    <w:p w:rsidR="00A23B68" w:rsidRDefault="00A23B68" w:rsidP="00A23B68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1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86985">
        <w:rPr>
          <w:sz w:val="24"/>
        </w:rPr>
        <w:t xml:space="preserve">2) </w:t>
      </w: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</w:p>
    <w:p w:rsidR="00413FE9" w:rsidRPr="00413FE9" w:rsidRDefault="00413FE9" w:rsidP="00E86985">
      <w:pPr>
        <w:rPr>
          <w:sz w:val="24"/>
        </w:rPr>
      </w:pPr>
      <w:r w:rsidRPr="00F275DB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87A218" wp14:editId="3D622944">
                <wp:simplePos x="0" y="0"/>
                <wp:positionH relativeFrom="column">
                  <wp:posOffset>-104775</wp:posOffset>
                </wp:positionH>
                <wp:positionV relativeFrom="paragraph">
                  <wp:posOffset>160020</wp:posOffset>
                </wp:positionV>
                <wp:extent cx="1219200" cy="1403985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FE9" w:rsidRDefault="00413FE9" w:rsidP="00413FE9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=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radPr>
                                          <m:deg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deg>
                                          <m:e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n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-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" o:spid="_x0000_s1033" type="#_x0000_t202" style="position:absolute;margin-left:-8.25pt;margin-top:12.6pt;width:96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" filled="f" stroked="f">
                <v:textbox style="mso-fit-shape-to-text:t">
                  <w:txbxContent>
                    <w:p w:rsidR="00413FE9" w:rsidRDefault="00413FE9" w:rsidP="00413FE9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g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2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413FE9" w:rsidRPr="00413FE9" w:rsidRDefault="00413FE9" w:rsidP="00E86985">
      <w:pPr>
        <w:rPr>
          <w:sz w:val="24"/>
        </w:rPr>
      </w:pPr>
      <w:r w:rsidRPr="00413FE9">
        <w:rPr>
          <w:sz w:val="24"/>
        </w:rPr>
        <w:t xml:space="preserve">3) </w:t>
      </w:r>
    </w:p>
    <w:sectPr w:rsidR="00413FE9" w:rsidRPr="00413FE9" w:rsidSect="00E77F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F97765"/>
    <w:multiLevelType w:val="hybridMultilevel"/>
    <w:tmpl w:val="902451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7F30"/>
    <w:rsid w:val="00027826"/>
    <w:rsid w:val="002A6D4E"/>
    <w:rsid w:val="00413FE9"/>
    <w:rsid w:val="007855B4"/>
    <w:rsid w:val="00797079"/>
    <w:rsid w:val="008E3533"/>
    <w:rsid w:val="00A13F17"/>
    <w:rsid w:val="00A23B68"/>
    <w:rsid w:val="00B24573"/>
    <w:rsid w:val="00B94C55"/>
    <w:rsid w:val="00E77F30"/>
    <w:rsid w:val="00E869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9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78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78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69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78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782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27</Words>
  <Characters>7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eyer,Keith</dc:creator>
  <cp:lastModifiedBy>B.I.S.D. Employee</cp:lastModifiedBy>
  <cp:revision>7</cp:revision>
  <dcterms:created xsi:type="dcterms:W3CDTF">2017-02-23T19:04:00Z</dcterms:created>
  <dcterms:modified xsi:type="dcterms:W3CDTF">2017-02-24T22:00:00Z</dcterms:modified>
</cp:coreProperties>
</file>